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77" r:id="rId2"/>
    <p:sldId id="880" r:id="rId3"/>
    <p:sldId id="931" r:id="rId4"/>
    <p:sldId id="932" r:id="rId5"/>
    <p:sldId id="881" r:id="rId6"/>
    <p:sldId id="927" r:id="rId7"/>
    <p:sldId id="888" r:id="rId8"/>
    <p:sldId id="885" r:id="rId9"/>
    <p:sldId id="887" r:id="rId10"/>
    <p:sldId id="929" r:id="rId11"/>
    <p:sldId id="930" r:id="rId12"/>
    <p:sldId id="891" r:id="rId13"/>
    <p:sldId id="892" r:id="rId14"/>
    <p:sldId id="894" r:id="rId15"/>
    <p:sldId id="896" r:id="rId16"/>
    <p:sldId id="897" r:id="rId17"/>
    <p:sldId id="898" r:id="rId18"/>
    <p:sldId id="899" r:id="rId19"/>
    <p:sldId id="922" r:id="rId20"/>
    <p:sldId id="900" r:id="rId21"/>
    <p:sldId id="901" r:id="rId22"/>
    <p:sldId id="902" r:id="rId23"/>
    <p:sldId id="893" r:id="rId24"/>
    <p:sldId id="903" r:id="rId25"/>
    <p:sldId id="923" r:id="rId26"/>
    <p:sldId id="924" r:id="rId27"/>
    <p:sldId id="925" r:id="rId28"/>
    <p:sldId id="735" r:id="rId29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C89EF96-8CEA-46FF-86C4-4CE0E7609802}" styleName="밝은 스타일 3 - 강조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044" autoAdjust="0"/>
    <p:restoredTop sz="94687" autoAdjust="0"/>
  </p:normalViewPr>
  <p:slideViewPr>
    <p:cSldViewPr snapToGrid="0">
      <p:cViewPr varScale="1">
        <p:scale>
          <a:sx n="97" d="100"/>
          <a:sy n="97" d="100"/>
        </p:scale>
        <p:origin x="78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3294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137" cy="512304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0506" y="0"/>
            <a:ext cx="3077137" cy="512304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148B67B-A7F3-48F3-BB2B-A12CB6BAA840}" type="datetimeFigureOut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68" tIns="47384" rIns="94768" bIns="4738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599" y="4861155"/>
            <a:ext cx="5680103" cy="4605821"/>
          </a:xfrm>
          <a:prstGeom prst="rect">
            <a:avLst/>
          </a:prstGeom>
        </p:spPr>
        <p:txBody>
          <a:bodyPr vert="horz" lIns="94768" tIns="47384" rIns="94768" bIns="47384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0673"/>
            <a:ext cx="3077137" cy="512303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0506" y="9720673"/>
            <a:ext cx="3077137" cy="512303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EE70800-4D8A-4159-B68C-CC136B8A54B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34559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2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7796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144BB-4694-43CC-A428-16E68EDEEC42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8D775-485E-466E-B9FF-99AF2D09AAB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476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58437-1F9D-476B-A00C-9150EF5325A8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4ECDC-9561-404E-B7BD-B07FDC90896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6979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71FAD-BE1B-4988-B880-363703F240D5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469E5-FCA8-44DE-A8AA-47496B6D239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5076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6B2AC-8493-4B2C-B89E-02B5DE32BF68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CBCD8-9B8E-4042-BEE6-A2EC148CB12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6112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65FBB-6904-4A4C-B4F4-33877DE76054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68E81-A9D2-433D-8493-09E8FC5BBBD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3483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555EA-7498-42D5-B911-FF860203B243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BEE94-6D92-4BCF-AB07-83010C86649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8721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369B7-5956-4BED-828C-4D8CF418E997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2A82E-FEF8-47F5-AAE3-0EB98F86EA5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929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63EB6-12D1-4695-B16F-2E08DD6FC323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9925D-67DB-4ECA-8F14-25576C1EBA7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7657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1F704-2142-4DF9-A2FA-2FF3A93CF3B2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BEE01-DC60-4815-A993-3B20DBF4284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451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A38F4-760A-411D-862F-8FE155AC35D9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93154-4D6B-4EF3-8462-B68C36C7EF3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7875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19054-9F2E-430D-974C-10C1222FBD5E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05E60-2AB7-4B4B-B634-EC2CD1D64F2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18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FADA4A4-2829-4410-8367-2138A80CF8BA}" type="datetime1">
              <a:rPr lang="ko-KR" altLang="en-US"/>
              <a:pPr>
                <a:defRPr/>
              </a:pPr>
              <a:t>2024-04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8E5689-601F-4540-A71B-9DA03159A18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656" y="148126"/>
            <a:ext cx="3190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>
                <a:latin typeface="Times New Roman" panose="02020603050405020304" pitchFamily="18" charset="0"/>
                <a:ea typeface="바탕" panose="02030600000101010101" pitchFamily="18" charset="-127"/>
                <a:cs typeface="Times New Roman" panose="02020603050405020304" pitchFamily="18" charset="0"/>
              </a:rPr>
              <a:t>Lecture 7  Electrostatics (4)</a:t>
            </a:r>
            <a:endParaRPr lang="ko-KR" altLang="en-US" sz="2000" b="1"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977" y="718220"/>
            <a:ext cx="698477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. Dielectric Polarization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. Method of Images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. Electrostatic Energy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4. Boundary Conditions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5. Coding Exampl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6469060" cy="429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ielectric loss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5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72276" y="1255922"/>
            <a:ext cx="103743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99807"/>
              </p:ext>
            </p:extLst>
          </p:nvPr>
        </p:nvGraphicFramePr>
        <p:xfrm>
          <a:off x="1181100" y="1049338"/>
          <a:ext cx="5722938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6" name="Equation" r:id="rId5" imgW="3149280" imgH="1333440" progId="Equation.DSMT4">
                  <p:embed/>
                </p:oleObj>
              </mc:Choice>
              <mc:Fallback>
                <p:oleObj name="Equation" r:id="rId5" imgW="3149280" imgH="1333440" progId="Equation.DSMT4">
                  <p:embed/>
                  <p:pic>
                    <p:nvPicPr>
                      <p:cNvPr id="6" name="개체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049338"/>
                        <a:ext cx="5722938" cy="242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52898"/>
              </p:ext>
            </p:extLst>
          </p:nvPr>
        </p:nvGraphicFramePr>
        <p:xfrm>
          <a:off x="824937" y="5491272"/>
          <a:ext cx="54387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7" name="Equation" r:id="rId7" imgW="2933640" imgH="583920" progId="Equation.DSMT4">
                  <p:embed/>
                </p:oleObj>
              </mc:Choice>
              <mc:Fallback>
                <p:oleObj name="Equation" r:id="rId7" imgW="2933640" imgH="583920" progId="Equation.DSMT4">
                  <p:embed/>
                  <p:pic>
                    <p:nvPicPr>
                      <p:cNvPr id="19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37" y="5491272"/>
                        <a:ext cx="5438775" cy="1087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2276" y="3487263"/>
            <a:ext cx="4059186" cy="1994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5734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6469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ermittivity dispersion: frequency response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0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4194" name="Picture 2" descr="Frequency dependence dielectric constant or dielectric in an alternating  current - Dielectri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518" y="1457225"/>
            <a:ext cx="5040522" cy="4847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08879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: dielectric in an external field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개체 7"/>
          <p:cNvGraphicFramePr>
            <a:graphicFrameLocks noChangeAspect="1"/>
          </p:cNvGraphicFramePr>
          <p:nvPr/>
        </p:nvGraphicFramePr>
        <p:xfrm>
          <a:off x="4502150" y="33147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4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3314700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68468"/>
              </p:ext>
            </p:extLst>
          </p:nvPr>
        </p:nvGraphicFramePr>
        <p:xfrm>
          <a:off x="978087" y="3636309"/>
          <a:ext cx="44704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5" name="Equation" r:id="rId5" imgW="4470120" imgH="1485720" progId="Equation.DSMT4">
                  <p:embed/>
                </p:oleObj>
              </mc:Choice>
              <mc:Fallback>
                <p:oleObj name="Equation" r:id="rId5" imgW="4470120" imgH="148572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087" y="3636309"/>
                        <a:ext cx="44704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1657" y="1347054"/>
            <a:ext cx="3943350" cy="165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3231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Method of Images</a:t>
            </a:r>
          </a:p>
        </p:txBody>
      </p:sp>
      <p:pic>
        <p:nvPicPr>
          <p:cNvPr id="241666" name="Picture 2" descr="Method of Image Charge | Definition, Examples, Diagram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09"/>
          <a:stretch/>
        </p:blipFill>
        <p:spPr bwMode="auto">
          <a:xfrm>
            <a:off x="5588142" y="647892"/>
            <a:ext cx="3416372" cy="3724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34129"/>
              </p:ext>
            </p:extLst>
          </p:nvPr>
        </p:nvGraphicFramePr>
        <p:xfrm>
          <a:off x="771338" y="935039"/>
          <a:ext cx="32131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0" name="Equation" r:id="rId4" imgW="3213000" imgH="3288960" progId="Equation.DSMT4">
                  <p:embed/>
                </p:oleObj>
              </mc:Choice>
              <mc:Fallback>
                <p:oleObj name="Equation" r:id="rId4" imgW="321300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338" y="935039"/>
                        <a:ext cx="3213100" cy="328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905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2411" y="557163"/>
            <a:ext cx="8704574" cy="429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: a point source in a right-angle conductor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682" y="1177772"/>
            <a:ext cx="4937871" cy="1761059"/>
          </a:xfrm>
          <a:prstGeom prst="rect">
            <a:avLst/>
          </a:prstGeom>
        </p:spPr>
      </p:pic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18320"/>
              </p:ext>
            </p:extLst>
          </p:nvPr>
        </p:nvGraphicFramePr>
        <p:xfrm>
          <a:off x="858035" y="3090862"/>
          <a:ext cx="3637765" cy="370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2" name="Equation" r:id="rId4" imgW="4279680" imgH="4356000" progId="Equation.DSMT4">
                  <p:embed/>
                </p:oleObj>
              </mc:Choice>
              <mc:Fallback>
                <p:oleObj name="Equation" r:id="rId4" imgW="4279680" imgH="435600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8035" y="3090862"/>
                        <a:ext cx="3637765" cy="3701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014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2411" y="55716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: problems requiring an infinite number of images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156" y="1249428"/>
            <a:ext cx="5072903" cy="1764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554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2411" y="55716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: a point charge outside a conducting sphere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5666" y="1081133"/>
            <a:ext cx="3014663" cy="1797860"/>
          </a:xfrm>
          <a:prstGeom prst="rect">
            <a:avLst/>
          </a:prstGeom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82889"/>
              </p:ext>
            </p:extLst>
          </p:nvPr>
        </p:nvGraphicFramePr>
        <p:xfrm>
          <a:off x="1255433" y="3362885"/>
          <a:ext cx="1003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8" name="Equation" r:id="rId4" imgW="1002960" imgH="1333440" progId="Equation.DSMT4">
                  <p:embed/>
                </p:oleObj>
              </mc:Choice>
              <mc:Fallback>
                <p:oleObj name="Equation" r:id="rId4" imgW="1002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5433" y="3362885"/>
                        <a:ext cx="10033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4991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505017"/>
            <a:ext cx="9064937" cy="42672"/>
            <a:chOff x="107506" y="505543"/>
            <a:chExt cx="9065846" cy="42674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Electrostatic Energy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675" y="1203309"/>
            <a:ext cx="2106181" cy="5126502"/>
          </a:xfrm>
          <a:prstGeom prst="rect">
            <a:avLst/>
          </a:prstGeom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36873"/>
              </p:ext>
            </p:extLst>
          </p:nvPr>
        </p:nvGraphicFramePr>
        <p:xfrm>
          <a:off x="2372409" y="1195427"/>
          <a:ext cx="6536495" cy="222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4" name="Equation" r:id="rId4" imgW="9232560" imgH="3136680" progId="Equation.DSMT4">
                  <p:embed/>
                </p:oleObj>
              </mc:Choice>
              <mc:Fallback>
                <p:oleObj name="Equation" r:id="rId4" imgW="9232560" imgH="313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2409" y="1195427"/>
                        <a:ext cx="6536495" cy="222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2411" y="55716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nergy stored in </a:t>
            </a:r>
            <a:r>
              <a:rPr lang="en-US" altLang="ko-KR" sz="2000" i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point charges</a:t>
            </a:r>
          </a:p>
        </p:txBody>
      </p:sp>
    </p:spTree>
    <p:extLst>
      <p:ext uri="{BB962C8B-B14F-4D97-AF65-F5344CB8AC3E}">
        <p14:creationId xmlns:p14="http://schemas.microsoft.com/office/powerpoint/2010/main" val="7903733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505017"/>
            <a:ext cx="9064937" cy="42672"/>
            <a:chOff x="107506" y="505543"/>
            <a:chExt cx="9065846" cy="42674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Electrostatic Energ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62411" y="55716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nergy stored in distributed charges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25781"/>
              </p:ext>
            </p:extLst>
          </p:nvPr>
        </p:nvGraphicFramePr>
        <p:xfrm>
          <a:off x="939239" y="1216397"/>
          <a:ext cx="4718593" cy="359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8" name="Equation" r:id="rId3" imgW="4101840" imgH="3124080" progId="Equation.DSMT4">
                  <p:embed/>
                </p:oleObj>
              </mc:Choice>
              <mc:Fallback>
                <p:oleObj name="Equation" r:id="rId3" imgW="4101840" imgH="312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239" y="1216397"/>
                        <a:ext cx="4718593" cy="3593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1887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505017"/>
            <a:ext cx="9064937" cy="42672"/>
            <a:chOff x="107506" y="505543"/>
            <a:chExt cx="9065846" cy="42674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362411" y="55716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lectrostatic energy in terms of electric field</a:t>
            </a:r>
          </a:p>
        </p:txBody>
      </p:sp>
      <p:graphicFrame>
        <p:nvGraphicFramePr>
          <p:cNvPr id="13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46260"/>
              </p:ext>
            </p:extLst>
          </p:nvPr>
        </p:nvGraphicFramePr>
        <p:xfrm>
          <a:off x="936625" y="1222375"/>
          <a:ext cx="7472415" cy="483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3" name="Equation" r:id="rId3" imgW="4889160" imgH="3162240" progId="Equation.DSMT4">
                  <p:embed/>
                </p:oleObj>
              </mc:Choice>
              <mc:Fallback>
                <p:oleObj name="Equation" r:id="rId3" imgW="4889160" imgH="3162240" progId="Equation.DSMT4">
                  <p:embed/>
                  <p:pic>
                    <p:nvPicPr>
                      <p:cNvPr id="96287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22375"/>
                        <a:ext cx="7472415" cy="483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0338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ielectric polarization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Negative/positive charges oriented toward the positive/negative electrode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harges do not move freely in the material but reoritented.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Dielectric Materials and Permittivity</a:t>
            </a:r>
          </a:p>
        </p:txBody>
      </p:sp>
      <p:pic>
        <p:nvPicPr>
          <p:cNvPr id="229378" name="Picture 2" descr="https://cdn.pcbdirectory.com/uploads/polarized-vs-unpolarized_63698593285379868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819" y="2359517"/>
            <a:ext cx="5810250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26641" y="4346640"/>
            <a:ext cx="5282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Polarization in materials [www.pcbdirectory.com]</a:t>
            </a:r>
          </a:p>
        </p:txBody>
      </p:sp>
    </p:spTree>
    <p:extLst>
      <p:ext uri="{BB962C8B-B14F-4D97-AF65-F5344CB8AC3E}">
        <p14:creationId xmlns:p14="http://schemas.microsoft.com/office/powerpoint/2010/main" val="5807931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48452" y="1330292"/>
            <a:ext cx="7893428" cy="426807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62411" y="55716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oundary conditions on a dielectric interface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Boundary Conditions</a:t>
            </a:r>
          </a:p>
        </p:txBody>
      </p:sp>
    </p:spTree>
    <p:extLst>
      <p:ext uri="{BB962C8B-B14F-4D97-AF65-F5344CB8AC3E}">
        <p14:creationId xmlns:p14="http://schemas.microsoft.com/office/powerpoint/2010/main" val="31230611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437" y="1245637"/>
            <a:ext cx="3600450" cy="1828800"/>
          </a:xfrm>
          <a:prstGeom prst="rect">
            <a:avLst/>
          </a:prstGeom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577449"/>
              </p:ext>
            </p:extLst>
          </p:nvPr>
        </p:nvGraphicFramePr>
        <p:xfrm>
          <a:off x="1033235" y="3334269"/>
          <a:ext cx="32893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1" name="Equation" r:id="rId4" imgW="3288960" imgH="2577960" progId="Equation.DSMT4">
                  <p:embed/>
                </p:oleObj>
              </mc:Choice>
              <mc:Fallback>
                <p:oleObj name="Equation" r:id="rId4" imgW="328896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3235" y="3334269"/>
                        <a:ext cx="3289300" cy="25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2545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62411" y="55716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oundary conditions on a dielectric-conductor interface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426" y="1018829"/>
            <a:ext cx="3165799" cy="1370836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827" y="2249314"/>
            <a:ext cx="8105775" cy="152400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903" y="3773314"/>
            <a:ext cx="2614548" cy="1506689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903" y="5051425"/>
            <a:ext cx="8629650" cy="147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3184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362411" y="55716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: infinite charged plate</a:t>
            </a:r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552575"/>
            <a:ext cx="55880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12555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362411" y="557163"/>
            <a:ext cx="8704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: angles of electric field lines on a dielectric interface</a:t>
            </a:r>
          </a:p>
        </p:txBody>
      </p:sp>
      <p:pic>
        <p:nvPicPr>
          <p:cNvPr id="19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052513"/>
            <a:ext cx="6335712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95404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Coding Examp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2411" y="557163"/>
            <a:ext cx="8704574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: angles of electric field lines on a dielectric interface</a:t>
            </a:r>
          </a:p>
          <a:p>
            <a:pPr latinLnBrk="0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rite down a Python code for the stored energy for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oint charges.</a:t>
            </a:r>
          </a:p>
          <a:p>
            <a:pPr latinLnBrk="0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nput data:</a:t>
            </a:r>
          </a:p>
          <a:p>
            <a:pPr latinLnBrk="0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 : 	number of point charges</a:t>
            </a:r>
          </a:p>
          <a:p>
            <a:pPr latinLnBrk="0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qi (C), (xi, yi, zi) m : i-th point charge and position</a:t>
            </a:r>
          </a:p>
          <a:p>
            <a:pPr latinLnBrk="0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utput data:</a:t>
            </a:r>
          </a:p>
          <a:p>
            <a:pPr latinLnBrk="0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W (J): stored energy</a:t>
            </a: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5653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직사각형 3"/>
          <p:cNvSpPr/>
          <p:nvPr/>
        </p:nvSpPr>
        <p:spPr>
          <a:xfrm>
            <a:off x="365784" y="562842"/>
            <a:ext cx="8166083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# Lecture</a:t>
            </a:r>
            <a:r>
              <a:rPr lang="ko-KR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ko-KR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ko-KR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ko-KR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>
                <a:latin typeface="Times New Roman" panose="02020603050405020304" pitchFamily="18" charset="0"/>
                <a:cs typeface="Times New Roman" panose="02020603050405020304" pitchFamily="18" charset="0"/>
              </a:rPr>
              <a:t>coding</a:t>
            </a:r>
            <a:r>
              <a:rPr lang="ko-KR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>
                <a:latin typeface="Times New Roman" panose="02020603050405020304" pitchFamily="18" charset="0"/>
                <a:cs typeface="Times New Roman" panose="02020603050405020304" pitchFamily="18" charset="0"/>
              </a:rPr>
              <a:t>example: Stored energy in </a:t>
            </a:r>
            <a:r>
              <a:rPr lang="en-US" altLang="ko-KR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z="1400">
                <a:latin typeface="Times New Roman" panose="02020603050405020304" pitchFamily="18" charset="0"/>
                <a:cs typeface="Times New Roman" panose="02020603050405020304" pitchFamily="18" charset="0"/>
              </a:rPr>
              <a:t> point charges</a:t>
            </a:r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# Input data: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#  n = number of point charges (maximum 100)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#  qi = charge (C) of the i-th charge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# (xi,yi,zi) = position (m) of the i-th charge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# Output data: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# w = stored energy (J)</a:t>
            </a:r>
          </a:p>
          <a:p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from math import *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e0=8.853e-12;pi=3.141593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x=[0]*100;y=[0]*100;z=[0]*100;q=[0]*100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while True: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n=int(input('Number of point charges='))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for i in range(n):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print('For charge no.',i)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q[i]=float(input('Charge: q(C)='))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x[i],y[i],z[i]=map(float,input('Position: x,y,z(m)=').split())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w=0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for i in range(n):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sum=0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for j in range(n):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  if(j == i):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continue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  else: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sum=sum+q[j]/sqrt((x[i]-x[j])**2+(y[i]-y[j])**2+(z[i]-z[j])**2)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w=w+q[i]*sum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w=w/(4*pi*e0)/2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print('Stored: W(J)=',w)</a:t>
            </a:r>
          </a:p>
        </p:txBody>
      </p:sp>
    </p:spTree>
    <p:extLst>
      <p:ext uri="{BB962C8B-B14F-4D97-AF65-F5344CB8AC3E}">
        <p14:creationId xmlns:p14="http://schemas.microsoft.com/office/powerpoint/2010/main" val="11188660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직사각형 4"/>
          <p:cNvSpPr/>
          <p:nvPr/>
        </p:nvSpPr>
        <p:spPr>
          <a:xfrm>
            <a:off x="556747" y="590360"/>
            <a:ext cx="649410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'''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Number of point charges=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For charge no. 0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Charge: q(C)=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e-10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Position: x,y,z(m)=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1 1 3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For charge no. 1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Charge: q(C)=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e-4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Position: x,y,z(m)=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3 -1 1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For charge no. 2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Charge: q(C)=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4e-10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Position: x,y,z(m)=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4 1 -4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Stored: W(J)= 0.00018318585243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Number of point charges=</a:t>
            </a:r>
          </a:p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'''</a:t>
            </a:r>
          </a:p>
        </p:txBody>
      </p:sp>
    </p:spTree>
    <p:extLst>
      <p:ext uri="{BB962C8B-B14F-4D97-AF65-F5344CB8AC3E}">
        <p14:creationId xmlns:p14="http://schemas.microsoft.com/office/powerpoint/2010/main" val="18772292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207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429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ermittivity of dielectric materials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개체 3"/>
          <p:cNvGraphicFramePr>
            <a:graphicFrameLocks noChangeAspect="1"/>
          </p:cNvGraphicFramePr>
          <p:nvPr/>
        </p:nvGraphicFramePr>
        <p:xfrm>
          <a:off x="3678739" y="1466850"/>
          <a:ext cx="4822220" cy="20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4" name="Equation" r:id="rId3" imgW="4178160" imgH="1739880" progId="Equation.DSMT4">
                  <p:embed/>
                </p:oleObj>
              </mc:Choice>
              <mc:Fallback>
                <p:oleObj name="Equation" r:id="rId3" imgW="4178160" imgH="173988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8739" y="1466850"/>
                        <a:ext cx="4822220" cy="20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>
            <a:extLst>
              <a:ext uri="{FF2B5EF4-FFF2-40B4-BE49-F238E27FC236}">
                <a16:creationId xmlns:a16="http://schemas.microsoft.com/office/drawing/2014/main" id="{08126D71-75D8-45AD-841A-2080F6978A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002" y="1256272"/>
            <a:ext cx="2076228" cy="2832567"/>
          </a:xfrm>
          <a:prstGeom prst="rect">
            <a:avLst/>
          </a:prstGeom>
        </p:spPr>
      </p:pic>
      <p:pic>
        <p:nvPicPr>
          <p:cNvPr id="21" name="그림 20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6572" y="4311257"/>
            <a:ext cx="5619034" cy="1271396"/>
          </a:xfrm>
          <a:prstGeom prst="rect">
            <a:avLst/>
          </a:prstGeom>
        </p:spPr>
      </p:pic>
      <p:graphicFrame>
        <p:nvGraphicFramePr>
          <p:cNvPr id="22" name="개체 21"/>
          <p:cNvGraphicFramePr>
            <a:graphicFrameLocks noChangeAspect="1"/>
          </p:cNvGraphicFramePr>
          <p:nvPr/>
        </p:nvGraphicFramePr>
        <p:xfrm>
          <a:off x="939800" y="5724525"/>
          <a:ext cx="24066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5" name="Equation" r:id="rId8" imgW="2438280" imgH="571320" progId="Equation.DSMT4">
                  <p:embed/>
                </p:oleObj>
              </mc:Choice>
              <mc:Fallback>
                <p:oleObj name="Equation" r:id="rId8" imgW="2438280" imgH="57132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9800" y="5724525"/>
                        <a:ext cx="240665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/>
        </p:nvGraphicFramePr>
        <p:xfrm>
          <a:off x="3994150" y="5716588"/>
          <a:ext cx="419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6" name="Equation" r:id="rId10" imgW="4190760" imgH="571320" progId="Equation.DSMT4">
                  <p:embed/>
                </p:oleObj>
              </mc:Choice>
              <mc:Fallback>
                <p:oleObj name="Equation" r:id="rId10" imgW="4190760" imgH="57132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4150" y="5716588"/>
                        <a:ext cx="419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2750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ielectric polarization - Feynman's model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 model of a dielectric: small conducting spheres embedded in an idealized</a:t>
            </a:r>
          </a:p>
          <a:p>
            <a:pPr>
              <a:lnSpc>
                <a:spcPct val="12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insulator</a:t>
            </a: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- Charging of conducting spheres: top = negatively charged, bottom = positively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  charged</a:t>
            </a: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- Polarization (= charge separation) increases electric flux density in the material.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712" y="1930861"/>
            <a:ext cx="3934676" cy="1196052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427" y="3991413"/>
            <a:ext cx="2191106" cy="1563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811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olarization mechanisms in dielectric materials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lectron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displacements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Ion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displacements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ipole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orientation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pace (interfacial) charge 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displacements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2450" name="Picture 2" descr="Four types of polarization mechanis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815" y="2541486"/>
            <a:ext cx="3135448" cy="3855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73075" y="6343134"/>
            <a:ext cx="3954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g. Polarization mechanisms [Knowles]</a:t>
            </a:r>
          </a:p>
        </p:txBody>
      </p:sp>
    </p:spTree>
    <p:extLst>
      <p:ext uri="{BB962C8B-B14F-4D97-AF65-F5344CB8AC3E}">
        <p14:creationId xmlns:p14="http://schemas.microsoft.com/office/powerpoint/2010/main" val="1878940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Time constant of electric polarization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Electric polarization: due to many different processes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Polarization process: has a time constant (relaxation time)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3170" name="Picture 2" descr="Polarization types of normal dielectric materials under a step-function...  | Download Scientific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698" y="2084753"/>
            <a:ext cx="5836869" cy="4443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42698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98271" y="575093"/>
            <a:ext cx="87045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olarization charge density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The effect of polarization is modelled using charge densities.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olarization charges </a:t>
            </a: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annot move around. → </a:t>
            </a:r>
            <a:r>
              <a:rPr lang="en-US" altLang="ko-KR" sz="2000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Bound charges</a:t>
            </a:r>
            <a:endParaRPr lang="en-US" altLang="ko-KR" sz="2000" i="1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36304"/>
              </p:ext>
            </p:extLst>
          </p:nvPr>
        </p:nvGraphicFramePr>
        <p:xfrm>
          <a:off x="784785" y="2316461"/>
          <a:ext cx="49022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6" name="Equation" r:id="rId3" imgW="4902120" imgH="3670200" progId="Equation.DSMT4">
                  <p:embed/>
                </p:oleObj>
              </mc:Choice>
              <mc:Fallback>
                <p:oleObj name="Equation" r:id="rId3" imgW="4902120" imgH="36702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785" y="2316461"/>
                        <a:ext cx="4902200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171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2411" y="548198"/>
            <a:ext cx="870457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lectric flux density in dielectric materials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789862"/>
              </p:ext>
            </p:extLst>
          </p:nvPr>
        </p:nvGraphicFramePr>
        <p:xfrm>
          <a:off x="906183" y="1278871"/>
          <a:ext cx="45339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3" name="Equation" r:id="rId3" imgW="4533840" imgH="2298600" progId="Equation.DSMT4">
                  <p:embed/>
                </p:oleObj>
              </mc:Choice>
              <mc:Fallback>
                <p:oleObj name="Equation" r:id="rId3" imgW="4533840" imgH="22986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183" y="1278871"/>
                        <a:ext cx="453390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082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2411" y="557723"/>
            <a:ext cx="870457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ermittivity of dielectric materials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76959"/>
              </p:ext>
            </p:extLst>
          </p:nvPr>
        </p:nvGraphicFramePr>
        <p:xfrm>
          <a:off x="801502" y="1196976"/>
          <a:ext cx="5461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2" name="Equation" r:id="rId3" imgW="5460840" imgH="1549080" progId="Equation.DSMT4">
                  <p:embed/>
                </p:oleObj>
              </mc:Choice>
              <mc:Fallback>
                <p:oleObj name="Equation" r:id="rId3" imgW="5460840" imgH="154908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502" y="1196976"/>
                        <a:ext cx="54610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1502" y="3395154"/>
            <a:ext cx="521017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8297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72</TotalTime>
  <Words>652</Words>
  <Application>Microsoft Office PowerPoint</Application>
  <PresentationFormat>화면 슬라이드 쇼(4:3)</PresentationFormat>
  <Paragraphs>161</Paragraphs>
  <Slides>28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8</vt:i4>
      </vt:variant>
    </vt:vector>
  </HeadingPairs>
  <TitlesOfParts>
    <vt:vector size="37" baseType="lpstr">
      <vt:lpstr>굴림</vt:lpstr>
      <vt:lpstr>맑은 고딕</vt:lpstr>
      <vt:lpstr>바탕</vt:lpstr>
      <vt:lpstr>Arial</vt:lpstr>
      <vt:lpstr>Times New Roman</vt:lpstr>
      <vt:lpstr>Wingdings</vt:lpstr>
      <vt:lpstr>Office 테마</vt:lpstr>
      <vt:lpstr>Equation</vt:lpstr>
      <vt:lpstr>MathType 7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ulianNo2</dc:creator>
  <cp:lastModifiedBy>Ahn</cp:lastModifiedBy>
  <cp:revision>680</cp:revision>
  <cp:lastPrinted>2021-04-12T06:04:16Z</cp:lastPrinted>
  <dcterms:created xsi:type="dcterms:W3CDTF">2013-03-19T04:41:05Z</dcterms:created>
  <dcterms:modified xsi:type="dcterms:W3CDTF">2024-04-18T11:06:28Z</dcterms:modified>
</cp:coreProperties>
</file>